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05" r:id="rId13"/>
    <p:sldId id="711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</p:sldIdLst>
  <p:sldSz cx="9144000" cy="6858000" type="letter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8" autoAdjust="0"/>
    <p:restoredTop sz="95638" autoAdjust="0"/>
  </p:normalViewPr>
  <p:slideViewPr>
    <p:cSldViewPr showGuides="1">
      <p:cViewPr>
        <p:scale>
          <a:sx n="103" d="100"/>
          <a:sy n="103" d="100"/>
        </p:scale>
        <p:origin x="-136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81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91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44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30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FF00FF"/>
                </a:solidFill>
              </a:rPr>
              <a:t>Swap</a:t>
            </a:r>
            <a:r>
              <a:rPr lang="en-US" sz="5400" dirty="0" smtClean="0"/>
              <a:t> Lemma implies:</a:t>
            </a:r>
          </a:p>
          <a:p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  C 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 </a:t>
            </a:r>
            <a:r>
              <a:rPr lang="en-US" sz="57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css</a:t>
            </a:r>
            <a:endParaRPr lang="en-US" sz="57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5700" dirty="0" smtClean="0">
                <a:latin typeface="Comic Sans MS"/>
                <a:cs typeface="Comic Sans MS"/>
              </a:rPr>
              <a:t>because                  has</a:t>
            </a:r>
          </a:p>
          <a:p>
            <a:r>
              <a:rPr lang="en-US" sz="5700" dirty="0" smtClean="0">
                <a:latin typeface="Comic Sans MS"/>
                <a:cs typeface="Comic Sans MS"/>
              </a:rPr>
              <a:t>smaller w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17770"/>
              </p:ext>
            </p:extLst>
          </p:nvPr>
        </p:nvGraphicFramePr>
        <p:xfrm>
          <a:off x="3200400" y="341033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41033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9154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FF00FF"/>
                </a:solidFill>
              </a:rPr>
              <a:t>Swap</a:t>
            </a:r>
            <a:r>
              <a:rPr lang="en-US" sz="5400" dirty="0" smtClean="0"/>
              <a:t> Lemma implies:</a:t>
            </a:r>
          </a:p>
          <a:p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  C 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 </a:t>
            </a:r>
            <a:r>
              <a:rPr lang="en-US" sz="57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css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So </a:t>
            </a:r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5400" dirty="0"/>
              <a:t>must be in </a:t>
            </a:r>
            <a:r>
              <a:rPr lang="en-US" sz="5400" dirty="0" smtClean="0"/>
              <a:t>MST.</a:t>
            </a:r>
          </a:p>
          <a:p>
            <a:r>
              <a:rPr lang="en-US" sz="5400" dirty="0" smtClean="0"/>
              <a:t>That is, 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5400" dirty="0"/>
              <a:t>i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necessary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61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5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89</Words>
  <Application>Microsoft Macintosh PowerPoint</Application>
  <PresentationFormat>Letter Paper (8.5x11 in)</PresentationFormat>
  <Paragraphs>159</Paragraphs>
  <Slides>24</Slides>
  <Notes>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Min Gray Edge Necessary 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30T15:12:13Z</dcterms:modified>
</cp:coreProperties>
</file>